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3A3C" w:rsidRDefault="00A03A3C" w:rsidP="00A03A3C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A03A3C" w:rsidRDefault="00A03A3C" w:rsidP="00A03A3C">
      <w:r>
        <w:rPr>
          <w:b/>
        </w:rPr>
        <w:t>Date: 20-Nov-2020</w:t>
      </w:r>
    </w:p>
    <w:p w:rsidR="00A03A3C" w:rsidRDefault="00A03A3C" w:rsidP="00A03A3C">
      <w:pPr>
        <w:rPr>
          <w:b/>
        </w:rPr>
      </w:pPr>
      <w:r>
        <w:rPr>
          <w:b/>
          <w:noProof/>
        </w:rPr>
        <w:drawing>
          <wp:inline distT="0" distB="0" distL="0" distR="0">
            <wp:extent cx="2867025" cy="619125"/>
            <wp:effectExtent l="19050" t="0" r="9525" b="0"/>
            <wp:docPr id="49" name="Picture 49" descr="C:\Users\chari\Desktop\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chari\Desktop\30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03A3C" w:rsidTr="007E3DB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03A3C" w:rsidRDefault="00A03A3C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A03A3C" w:rsidRDefault="00A03A3C" w:rsidP="00A03A3C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A03A3C" w:rsidTr="007E3DB5">
        <w:tc>
          <w:tcPr>
            <w:tcW w:w="9576" w:type="dxa"/>
          </w:tcPr>
          <w:p w:rsidR="00A03A3C" w:rsidRDefault="00A03A3C" w:rsidP="007E3DB5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A03A3C" w:rsidRDefault="006E3CC9" w:rsidP="007E3DB5">
            <w:r>
              <w:t>1 .Integrating</w:t>
            </w:r>
            <w:r w:rsidR="00A03A3C">
              <w:t xml:space="preserve"> factor o</w:t>
            </w:r>
            <w:r>
              <w:t>f</w:t>
            </w:r>
            <w:r w:rsidR="00A03A3C">
              <w:t xml:space="preserve"> </w:t>
            </w:r>
            <w:r w:rsidR="00A03A3C"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9642580" r:id="rId6"/>
              </w:object>
            </w:r>
            <w:r w:rsidR="00A03A3C">
              <w:t xml:space="preserve">is </w:t>
            </w:r>
            <w:r w:rsidR="00A03A3C" w:rsidRPr="00BA6AAC">
              <w:rPr>
                <w:position w:val="-6"/>
              </w:rPr>
              <w:object w:dxaOrig="480" w:dyaOrig="420">
                <v:shape id="_x0000_i1026" type="#_x0000_t75" style="width:24pt;height:21pt" o:ole="">
                  <v:imagedata r:id="rId7" o:title=""/>
                </v:shape>
                <o:OLEObject Type="Embed" ProgID="Equation.DSMT4" ShapeID="_x0000_i1026" DrawAspect="Content" ObjectID="_1669642581" r:id="rId8"/>
              </w:object>
            </w:r>
            <w:r w:rsidR="00A03A3C">
              <w:t>.</w:t>
            </w:r>
          </w:p>
          <w:p w:rsidR="00A03A3C" w:rsidRDefault="00A03A3C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Pr="003C4DA2">
              <w:rPr>
                <w:position w:val="-24"/>
              </w:rPr>
              <w:object w:dxaOrig="2280" w:dyaOrig="620">
                <v:shape id="_x0000_i1027" type="#_x0000_t75" style="width:114pt;height:30.75pt" o:ole="">
                  <v:imagedata r:id="rId9" o:title=""/>
                </v:shape>
                <o:OLEObject Type="Embed" ProgID="Equation.DSMT4" ShapeID="_x0000_i1027" DrawAspect="Content" ObjectID="_1669642582" r:id="rId10"/>
              </w:object>
            </w:r>
            <w:r>
              <w:t xml:space="preserve">         </w:t>
            </w:r>
          </w:p>
          <w:p w:rsidR="00A03A3C" w:rsidRDefault="00A03A3C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 xml:space="preserve">3. General solution of </w:t>
            </w:r>
            <w:r w:rsidRPr="00651241">
              <w:rPr>
                <w:position w:val="-24"/>
              </w:rPr>
              <w:object w:dxaOrig="1240" w:dyaOrig="620">
                <v:shape id="_x0000_i1028" type="#_x0000_t75" style="width:62.25pt;height:30.75pt" o:ole="">
                  <v:imagedata r:id="rId11" o:title=""/>
                </v:shape>
                <o:OLEObject Type="Embed" ProgID="Equation.DSMT4" ShapeID="_x0000_i1028" DrawAspect="Content" ObjectID="_1669642583" r:id="rId12"/>
              </w:object>
            </w:r>
            <w:r>
              <w:t xml:space="preserve">is </w:t>
            </w:r>
            <w:r w:rsidRPr="00651241">
              <w:rPr>
                <w:position w:val="-16"/>
              </w:rPr>
              <w:object w:dxaOrig="1740" w:dyaOrig="440">
                <v:shape id="_x0000_i1029" type="#_x0000_t75" style="width:87pt;height:21.75pt" o:ole="">
                  <v:imagedata r:id="rId13" o:title=""/>
                </v:shape>
                <o:OLEObject Type="Embed" ProgID="Equation.DSMT4" ShapeID="_x0000_i1029" DrawAspect="Content" ObjectID="_1669642584" r:id="rId14"/>
              </w:object>
            </w:r>
            <w:r>
              <w:t xml:space="preserve"> </w:t>
            </w:r>
          </w:p>
        </w:tc>
      </w:tr>
    </w:tbl>
    <w:p w:rsidR="00A03A3C" w:rsidRDefault="00A03A3C" w:rsidP="00A03A3C">
      <w:pPr>
        <w:rPr>
          <w:b/>
        </w:rPr>
      </w:pPr>
    </w:p>
    <w:p w:rsidR="00A03A3C" w:rsidRDefault="00A03A3C" w:rsidP="00A03A3C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03A3C" w:rsidTr="007E3DB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E3CC9" w:rsidRDefault="006E3CC9" w:rsidP="006E3CC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>Given :</w:t>
            </w:r>
            <w:r w:rsidRPr="007E3DB5">
              <w:rPr>
                <w:position w:val="-24"/>
              </w:rPr>
              <w:t xml:space="preserve"> </w:t>
            </w:r>
            <w:r w:rsidRPr="007E3DB5">
              <w:rPr>
                <w:position w:val="-24"/>
              </w:rPr>
              <w:object w:dxaOrig="1620" w:dyaOrig="620">
                <v:shape id="_x0000_i1049" type="#_x0000_t75" style="width:81pt;height:30.75pt" o:ole="">
                  <v:imagedata r:id="rId15" o:title=""/>
                </v:shape>
                <o:OLEObject Type="Embed" ProgID="Equation.DSMT4" ShapeID="_x0000_i1049" DrawAspect="Content" ObjectID="_1669642585" r:id="rId16"/>
              </w:object>
            </w:r>
            <w:r>
              <w:t>and</w:t>
            </w:r>
            <w:r w:rsidRPr="00923602">
              <w:rPr>
                <w:position w:val="-10"/>
              </w:rPr>
              <w:object w:dxaOrig="980" w:dyaOrig="320">
                <v:shape id="_x0000_i1050" type="#_x0000_t75" style="width:48.75pt;height:15.75pt" o:ole="">
                  <v:imagedata r:id="rId17" o:title=""/>
                </v:shape>
                <o:OLEObject Type="Embed" ProgID="Equation.DSMT4" ShapeID="_x0000_i1050" DrawAspect="Content" ObjectID="_1669642586" r:id="rId18"/>
              </w:object>
            </w:r>
          </w:p>
          <w:p w:rsidR="006E3CC9" w:rsidRDefault="006E3CC9" w:rsidP="006E3CC9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Prove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: </w:t>
            </w:r>
            <w:r w:rsidRPr="00923602">
              <w:rPr>
                <w:position w:val="-24"/>
              </w:rPr>
              <w:object w:dxaOrig="1020" w:dyaOrig="620">
                <v:shape id="_x0000_i1051" type="#_x0000_t75" style="width:51pt;height:30.75pt" o:ole="">
                  <v:imagedata r:id="rId19" o:title=""/>
                </v:shape>
                <o:OLEObject Type="Embed" ProgID="Equation.DSMT4" ShapeID="_x0000_i1051" DrawAspect="Content" ObjectID="_1669642587" r:id="rId20"/>
              </w:object>
            </w:r>
          </w:p>
          <w:p w:rsidR="00A03A3C" w:rsidRDefault="00A03A3C" w:rsidP="006E3CC9">
            <w:pPr>
              <w:widowControl w:val="0"/>
            </w:pPr>
            <w:r>
              <w:t>Explanation: -</w:t>
            </w:r>
          </w:p>
          <w:p w:rsidR="00A03A3C" w:rsidRDefault="00A03A3C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A03A3C" w:rsidRPr="00C644B6" w:rsidTr="007E3DB5">
              <w:tc>
                <w:tcPr>
                  <w:tcW w:w="1838" w:type="dxa"/>
                </w:tcPr>
                <w:p w:rsidR="00A03A3C" w:rsidRPr="00C644B6" w:rsidRDefault="00914233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914233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A03A3C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A03A3C" w:rsidRPr="00C644B6" w:rsidRDefault="00A03A3C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03A3C" w:rsidRPr="00C644B6" w:rsidRDefault="00A03A3C" w:rsidP="007E3DB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and Compare the given differential equation  with </w:t>
                  </w:r>
                  <w:r w:rsidR="00CE05BE" w:rsidRPr="00E31F84">
                    <w:rPr>
                      <w:position w:val="-24"/>
                    </w:rPr>
                    <w:object w:dxaOrig="1240" w:dyaOrig="620">
                      <v:shape id="_x0000_i1030" type="#_x0000_t75" style="width:62.25pt;height:30.75pt" o:ole="">
                        <v:imagedata r:id="rId21" o:title=""/>
                      </v:shape>
                      <o:OLEObject Type="Embed" ProgID="Equation.DSMT4" ShapeID="_x0000_i1030" DrawAspect="Content" ObjectID="_1669642588" r:id="rId22"/>
                    </w:object>
                  </w:r>
                </w:p>
              </w:tc>
            </w:tr>
            <w:tr w:rsidR="00A03A3C" w:rsidRPr="00C644B6" w:rsidTr="007E3DB5">
              <w:trPr>
                <w:trHeight w:val="1064"/>
              </w:trPr>
              <w:tc>
                <w:tcPr>
                  <w:tcW w:w="1838" w:type="dxa"/>
                </w:tcPr>
                <w:p w:rsidR="00A03A3C" w:rsidRPr="00C644B6" w:rsidRDefault="00A03A3C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A03A3C" w:rsidRPr="00C644B6" w:rsidRDefault="00A03A3C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03A3C" w:rsidRDefault="00A03A3C" w:rsidP="007E3DB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A03A3C" w:rsidRDefault="00A03A3C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7E3DB5">
                    <w:rPr>
                      <w:position w:val="-24"/>
                    </w:rPr>
                    <w:object w:dxaOrig="1620" w:dyaOrig="620">
                      <v:shape id="_x0000_i1031" type="#_x0000_t75" style="width:81pt;height:30.75pt" o:ole="">
                        <v:imagedata r:id="rId15" o:title=""/>
                      </v:shape>
                      <o:OLEObject Type="Embed" ProgID="Equation.DSMT4" ShapeID="_x0000_i1031" DrawAspect="Content" ObjectID="_1669642589" r:id="rId23"/>
                    </w:object>
                  </w:r>
                </w:p>
                <w:p w:rsidR="00A03A3C" w:rsidRDefault="00A03A3C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 </w:t>
                  </w:r>
                  <w:r w:rsidR="00704A37" w:rsidRPr="007E3DB5">
                    <w:rPr>
                      <w:position w:val="-58"/>
                    </w:rPr>
                    <w:object w:dxaOrig="1760" w:dyaOrig="1280">
                      <v:shape id="_x0000_i1032" type="#_x0000_t75" style="width:87.75pt;height:63.75pt" o:ole="">
                        <v:imagedata r:id="rId24" o:title=""/>
                      </v:shape>
                      <o:OLEObject Type="Embed" ProgID="Equation.DSMT4" ShapeID="_x0000_i1032" DrawAspect="Content" ObjectID="_1669642590" r:id="rId25"/>
                    </w:object>
                  </w:r>
                  <w:r>
                    <w:t xml:space="preserve">                                                        </w:t>
                  </w:r>
                </w:p>
                <w:p w:rsidR="00A03A3C" w:rsidRDefault="00A03A3C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        Compare with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3" type="#_x0000_t75" style="width:62.25pt;height:30.75pt" o:ole="">
                        <v:imagedata r:id="rId26" o:title=""/>
                      </v:shape>
                      <o:OLEObject Type="Embed" ProgID="Equation.DSMT4" ShapeID="_x0000_i1033" DrawAspect="Content" ObjectID="_1669642591" r:id="rId27"/>
                    </w:object>
                  </w:r>
                </w:p>
                <w:p w:rsidR="00A03A3C" w:rsidRPr="00C644B6" w:rsidRDefault="00A03A3C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</w:t>
                  </w:r>
                  <w:r w:rsidR="00551368" w:rsidRPr="002E58CF">
                    <w:rPr>
                      <w:position w:val="-24"/>
                    </w:rPr>
                    <w:object w:dxaOrig="1960" w:dyaOrig="620">
                      <v:shape id="_x0000_i1034" type="#_x0000_t75" style="width:99pt;height:30.75pt" o:ole="">
                        <v:imagedata r:id="rId28" o:title=""/>
                      </v:shape>
                      <o:OLEObject Type="Embed" ProgID="Equation.DSMT4" ShapeID="_x0000_i1034" DrawAspect="Content" ObjectID="_1669642592" r:id="rId29"/>
                    </w:object>
                  </w:r>
                </w:p>
              </w:tc>
            </w:tr>
          </w:tbl>
          <w:p w:rsidR="00A03A3C" w:rsidRDefault="00A03A3C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A03A3C" w:rsidRDefault="00A03A3C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A03A3C" w:rsidRPr="00C644B6" w:rsidTr="007E3DB5">
              <w:tc>
                <w:tcPr>
                  <w:tcW w:w="1838" w:type="dxa"/>
                </w:tcPr>
                <w:p w:rsidR="00A03A3C" w:rsidRPr="00C644B6" w:rsidRDefault="00914233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914233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A03A3C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A03A3C" w:rsidRPr="00C644B6" w:rsidRDefault="00A03A3C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03A3C" w:rsidRDefault="00A03A3C" w:rsidP="007E3DB5">
                  <w:r>
                    <w:t xml:space="preserve">1. Integral factor of </w:t>
                  </w:r>
                  <w:r w:rsidR="00BD3401" w:rsidRPr="00E31F84">
                    <w:rPr>
                      <w:position w:val="-24"/>
                    </w:rPr>
                    <w:object w:dxaOrig="1240" w:dyaOrig="620">
                      <v:shape id="_x0000_i1035" type="#_x0000_t75" style="width:62.25pt;height:30.75pt" o:ole="">
                        <v:imagedata r:id="rId30" o:title=""/>
                      </v:shape>
                      <o:OLEObject Type="Embed" ProgID="Equation.DSMT4" ShapeID="_x0000_i1035" DrawAspect="Content" ObjectID="_1669642593" r:id="rId31"/>
                    </w:object>
                  </w:r>
                  <w:r>
                    <w:t>is</w:t>
                  </w:r>
                  <w:r w:rsidR="00BD3401" w:rsidRPr="00BA6AAC">
                    <w:rPr>
                      <w:position w:val="-6"/>
                    </w:rPr>
                    <w:object w:dxaOrig="480" w:dyaOrig="420">
                      <v:shape id="_x0000_i1036" type="#_x0000_t75" style="width:24pt;height:21pt" o:ole="">
                        <v:imagedata r:id="rId32" o:title=""/>
                      </v:shape>
                      <o:OLEObject Type="Embed" ProgID="Equation.DSMT4" ShapeID="_x0000_i1036" DrawAspect="Content" ObjectID="_1669642594" r:id="rId33"/>
                    </w:object>
                  </w:r>
                  <w:r>
                    <w:t>.</w:t>
                  </w:r>
                </w:p>
                <w:p w:rsidR="00A03A3C" w:rsidRPr="0025464B" w:rsidRDefault="00A03A3C" w:rsidP="007E3DB5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Pr="00160E09">
                    <w:rPr>
                      <w:position w:val="-24"/>
                    </w:rPr>
                    <w:object w:dxaOrig="1800" w:dyaOrig="620">
                      <v:shape id="_x0000_i1037" type="#_x0000_t75" style="width:90pt;height:30.75pt" o:ole="">
                        <v:imagedata r:id="rId34" o:title=""/>
                      </v:shape>
                      <o:OLEObject Type="Embed" ProgID="Equation.DSMT4" ShapeID="_x0000_i1037" DrawAspect="Content" ObjectID="_1669642595" r:id="rId35"/>
                    </w:object>
                  </w:r>
                </w:p>
              </w:tc>
            </w:tr>
            <w:tr w:rsidR="00A03A3C" w:rsidRPr="00C644B6" w:rsidTr="007E3DB5">
              <w:trPr>
                <w:trHeight w:val="1064"/>
              </w:trPr>
              <w:tc>
                <w:tcPr>
                  <w:tcW w:w="1838" w:type="dxa"/>
                </w:tcPr>
                <w:p w:rsidR="00A03A3C" w:rsidRPr="00C644B6" w:rsidRDefault="00A03A3C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A03A3C" w:rsidRPr="00C644B6" w:rsidRDefault="00A03A3C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03A3C" w:rsidRDefault="00A03A3C" w:rsidP="007E3DB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A03A3C" w:rsidRDefault="00A03A3C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="00551368" w:rsidRPr="00551368">
                    <w:rPr>
                      <w:position w:val="-136"/>
                    </w:rPr>
                    <w:object w:dxaOrig="1440" w:dyaOrig="2840">
                      <v:shape id="_x0000_i1038" type="#_x0000_t75" style="width:1in;height:141.75pt" o:ole="">
                        <v:imagedata r:id="rId36" o:title=""/>
                      </v:shape>
                      <o:OLEObject Type="Embed" ProgID="Equation.DSMT4" ShapeID="_x0000_i1038" DrawAspect="Content" ObjectID="_1669642596" r:id="rId37"/>
                    </w:object>
                  </w:r>
                  <w:r>
                    <w:t xml:space="preserve"> </w:t>
                  </w:r>
                </w:p>
                <w:p w:rsidR="00A03A3C" w:rsidRPr="0025464B" w:rsidRDefault="00A03A3C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="00704A37" w:rsidRPr="007E3DB5">
                    <w:rPr>
                      <w:position w:val="-24"/>
                    </w:rPr>
                    <w:object w:dxaOrig="1620" w:dyaOrig="620">
                      <v:shape id="_x0000_i1039" type="#_x0000_t75" style="width:81pt;height:30.75pt" o:ole="">
                        <v:imagedata r:id="rId15" o:title=""/>
                      </v:shape>
                      <o:OLEObject Type="Embed" ProgID="Equation.DSMT4" ShapeID="_x0000_i1039" DrawAspect="Content" ObjectID="_1669642597" r:id="rId38"/>
                    </w:object>
                  </w:r>
                  <w:r>
                    <w:t xml:space="preserve">is </w:t>
                  </w:r>
                  <w:r w:rsidR="005A72F1" w:rsidRPr="005A72F1">
                    <w:rPr>
                      <w:position w:val="-14"/>
                    </w:rPr>
                    <w:object w:dxaOrig="920" w:dyaOrig="400">
                      <v:shape id="_x0000_i1040" type="#_x0000_t75" style="width:45.75pt;height:20.25pt" o:ole="">
                        <v:imagedata r:id="rId39" o:title=""/>
                      </v:shape>
                      <o:OLEObject Type="Embed" ProgID="Equation.DSMT4" ShapeID="_x0000_i1040" DrawAspect="Content" ObjectID="_1669642598" r:id="rId40"/>
                    </w:object>
                  </w:r>
                  <w:r w:rsidRPr="0025464B">
                    <w:t xml:space="preserve"> </w:t>
                  </w:r>
                </w:p>
              </w:tc>
            </w:tr>
          </w:tbl>
          <w:p w:rsidR="00A03A3C" w:rsidRDefault="00A03A3C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A03A3C" w:rsidRDefault="00A03A3C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A03A3C" w:rsidRPr="00C644B6" w:rsidTr="007E3DB5">
              <w:tc>
                <w:tcPr>
                  <w:tcW w:w="1838" w:type="dxa"/>
                </w:tcPr>
                <w:p w:rsidR="00A03A3C" w:rsidRPr="00C644B6" w:rsidRDefault="00914233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914233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A03A3C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A03A3C" w:rsidRPr="00C644B6" w:rsidRDefault="00A03A3C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03A3C" w:rsidRPr="00370D46" w:rsidRDefault="00A03A3C" w:rsidP="007E3DB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1.General solution of </w:t>
                  </w:r>
                  <w:r w:rsidR="00BD3401" w:rsidRPr="00651241">
                    <w:rPr>
                      <w:position w:val="-24"/>
                    </w:rPr>
                    <w:object w:dxaOrig="1240" w:dyaOrig="620">
                      <v:shape id="_x0000_i1041" type="#_x0000_t75" style="width:62.25pt;height:30.75pt" o:ole="">
                        <v:imagedata r:id="rId41" o:title=""/>
                      </v:shape>
                      <o:OLEObject Type="Embed" ProgID="Equation.DSMT4" ShapeID="_x0000_i1041" DrawAspect="Content" ObjectID="_1669642599" r:id="rId42"/>
                    </w:object>
                  </w:r>
                  <w:r>
                    <w:t xml:space="preserve">is </w:t>
                  </w:r>
                  <w:r w:rsidR="00BD3401" w:rsidRPr="00651241">
                    <w:rPr>
                      <w:position w:val="-16"/>
                    </w:rPr>
                    <w:object w:dxaOrig="2120" w:dyaOrig="440">
                      <v:shape id="_x0000_i1042" type="#_x0000_t75" style="width:105.75pt;height:21.75pt" o:ole="">
                        <v:imagedata r:id="rId43" o:title=""/>
                      </v:shape>
                      <o:OLEObject Type="Embed" ProgID="Equation.DSMT4" ShapeID="_x0000_i1042" DrawAspect="Content" ObjectID="_1669642600" r:id="rId44"/>
                    </w:object>
                  </w:r>
                </w:p>
              </w:tc>
            </w:tr>
            <w:tr w:rsidR="00A03A3C" w:rsidRPr="00C644B6" w:rsidTr="007E3DB5">
              <w:trPr>
                <w:trHeight w:val="1064"/>
              </w:trPr>
              <w:tc>
                <w:tcPr>
                  <w:tcW w:w="1838" w:type="dxa"/>
                </w:tcPr>
                <w:p w:rsidR="00A03A3C" w:rsidRPr="00C644B6" w:rsidRDefault="00A03A3C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A03A3C" w:rsidRPr="00C644B6" w:rsidRDefault="00A03A3C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03A3C" w:rsidRDefault="00A03A3C" w:rsidP="007E3DB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A03A3C" w:rsidRDefault="00A03A3C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</w:t>
                  </w:r>
                  <w:r w:rsidR="005A72F1" w:rsidRPr="007E3DB5">
                    <w:rPr>
                      <w:position w:val="-124"/>
                    </w:rPr>
                    <w:object w:dxaOrig="3560" w:dyaOrig="2720">
                      <v:shape id="_x0000_i1043" type="#_x0000_t75" style="width:177.75pt;height:135.75pt" o:ole="">
                        <v:imagedata r:id="rId45" o:title=""/>
                      </v:shape>
                      <o:OLEObject Type="Embed" ProgID="Equation.DSMT4" ShapeID="_x0000_i1043" DrawAspect="Content" ObjectID="_1669642601" r:id="rId46"/>
                    </w:object>
                  </w:r>
                </w:p>
                <w:p w:rsidR="005A72F1" w:rsidRDefault="005A72F1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Given that </w:t>
                  </w:r>
                  <w:r w:rsidRPr="007E3DB5">
                    <w:rPr>
                      <w:position w:val="-10"/>
                    </w:rPr>
                    <w:object w:dxaOrig="680" w:dyaOrig="320">
                      <v:shape id="_x0000_i1044" type="#_x0000_t75" style="width:33.75pt;height:15.75pt" o:ole="">
                        <v:imagedata r:id="rId47" o:title=""/>
                      </v:shape>
                      <o:OLEObject Type="Embed" ProgID="Equation.DSMT4" ShapeID="_x0000_i1044" DrawAspect="Content" ObjectID="_1669642602" r:id="rId48"/>
                    </w:object>
                  </w:r>
                  <w:r>
                    <w:t xml:space="preserve">when </w:t>
                  </w:r>
                  <w:r w:rsidRPr="007E3DB5">
                    <w:rPr>
                      <w:position w:val="-6"/>
                    </w:rPr>
                    <w:object w:dxaOrig="499" w:dyaOrig="279">
                      <v:shape id="_x0000_i1045" type="#_x0000_t75" style="width:24.75pt;height:14.25pt" o:ole="">
                        <v:imagedata r:id="rId49" o:title=""/>
                      </v:shape>
                      <o:OLEObject Type="Embed" ProgID="Equation.DSMT4" ShapeID="_x0000_i1045" DrawAspect="Content" ObjectID="_1669642603" r:id="rId50"/>
                    </w:object>
                  </w:r>
                </w:p>
                <w:p w:rsidR="005A72F1" w:rsidRDefault="005A72F1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                    </w:t>
                  </w:r>
                  <w:r w:rsidRPr="007E3DB5">
                    <w:rPr>
                      <w:position w:val="-90"/>
                    </w:rPr>
                    <w:object w:dxaOrig="2020" w:dyaOrig="1920">
                      <v:shape id="_x0000_i1046" type="#_x0000_t75" style="width:101.25pt;height:96pt" o:ole="">
                        <v:imagedata r:id="rId51" o:title=""/>
                      </v:shape>
                      <o:OLEObject Type="Embed" ProgID="Equation.DSMT4" ShapeID="_x0000_i1046" DrawAspect="Content" ObjectID="_1669642604" r:id="rId52"/>
                    </w:object>
                  </w:r>
                </w:p>
                <w:p w:rsidR="005A72F1" w:rsidRDefault="005A72F1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Now, In </w:t>
                  </w:r>
                  <w:r w:rsidRPr="007E3DB5">
                    <w:rPr>
                      <w:position w:val="-24"/>
                    </w:rPr>
                    <w:object w:dxaOrig="1540" w:dyaOrig="620">
                      <v:shape id="_x0000_i1047" type="#_x0000_t75" style="width:77.25pt;height:30.75pt" o:ole="">
                        <v:imagedata r:id="rId53" o:title=""/>
                      </v:shape>
                      <o:OLEObject Type="Embed" ProgID="Equation.DSMT4" ShapeID="_x0000_i1047" DrawAspect="Content" ObjectID="_1669642605" r:id="rId54"/>
                    </w:object>
                  </w:r>
                  <w:r>
                    <w:t xml:space="preserve">we get </w:t>
                  </w:r>
                </w:p>
                <w:p w:rsidR="00A03A3C" w:rsidRPr="00C644B6" w:rsidRDefault="005A72F1" w:rsidP="005A72F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  </w:t>
                  </w:r>
                  <w:r w:rsidRPr="007E3DB5">
                    <w:rPr>
                      <w:position w:val="-88"/>
                    </w:rPr>
                    <w:object w:dxaOrig="1540" w:dyaOrig="1920">
                      <v:shape id="_x0000_i1048" type="#_x0000_t75" style="width:77.25pt;height:96pt" o:ole="">
                        <v:imagedata r:id="rId55" o:title=""/>
                      </v:shape>
                      <o:OLEObject Type="Embed" ProgID="Equation.DSMT4" ShapeID="_x0000_i1048" DrawAspect="Content" ObjectID="_1669642606" r:id="rId56"/>
                    </w:object>
                  </w:r>
                </w:p>
              </w:tc>
            </w:tr>
          </w:tbl>
          <w:p w:rsidR="00A03A3C" w:rsidRDefault="00A03A3C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A03A3C" w:rsidTr="007E3DB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03A3C" w:rsidRDefault="00A03A3C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A03A3C" w:rsidRDefault="00A03A3C" w:rsidP="00A03A3C"/>
    <w:p w:rsidR="00A03A3C" w:rsidRDefault="00A03A3C" w:rsidP="00A03A3C"/>
    <w:p w:rsidR="00A03A3C" w:rsidRDefault="00A03A3C" w:rsidP="00A03A3C"/>
    <w:p w:rsidR="00A03A3C" w:rsidRPr="00BE7A3F" w:rsidRDefault="00A03A3C" w:rsidP="00A03A3C"/>
    <w:p w:rsidR="00A03A3C" w:rsidRDefault="00A03A3C" w:rsidP="00A03A3C"/>
    <w:p w:rsidR="00A03A3C" w:rsidRPr="00DF4F48" w:rsidRDefault="00A03A3C" w:rsidP="00A03A3C"/>
    <w:p w:rsidR="00A03A3C" w:rsidRDefault="00A03A3C" w:rsidP="00A03A3C"/>
    <w:p w:rsidR="00A03A3C" w:rsidRDefault="00A03A3C" w:rsidP="00A03A3C"/>
    <w:p w:rsidR="00A03A3C" w:rsidRDefault="00A03A3C" w:rsidP="00A03A3C"/>
    <w:p w:rsidR="00A03A3C" w:rsidRDefault="00A03A3C" w:rsidP="00A03A3C"/>
    <w:p w:rsidR="00A03A3C" w:rsidRDefault="00A03A3C" w:rsidP="00A03A3C"/>
    <w:p w:rsidR="00A03A3C" w:rsidRDefault="00A03A3C" w:rsidP="00A03A3C"/>
    <w:p w:rsidR="00A03A3C" w:rsidRDefault="00A03A3C" w:rsidP="00A03A3C"/>
    <w:p w:rsidR="00A03A3C" w:rsidRDefault="00A03A3C" w:rsidP="00A03A3C"/>
    <w:p w:rsidR="00A03A3C" w:rsidRDefault="00A03A3C" w:rsidP="00A03A3C"/>
    <w:p w:rsidR="00A03A3C" w:rsidRDefault="00A03A3C" w:rsidP="00A03A3C"/>
    <w:p w:rsidR="00A03A3C" w:rsidRDefault="00A03A3C" w:rsidP="00A03A3C"/>
    <w:p w:rsidR="00A03A3C" w:rsidRDefault="00A03A3C" w:rsidP="00A03A3C"/>
    <w:p w:rsidR="00A03A3C" w:rsidRDefault="00A03A3C" w:rsidP="00A03A3C"/>
    <w:p w:rsidR="00A03A3C" w:rsidRDefault="00A03A3C" w:rsidP="00A03A3C"/>
    <w:p w:rsidR="008E10A3" w:rsidRDefault="008E10A3"/>
    <w:sectPr w:rsidR="008E10A3" w:rsidSect="007C6BF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A03A3C"/>
    <w:rsid w:val="00075A1E"/>
    <w:rsid w:val="00385175"/>
    <w:rsid w:val="00551368"/>
    <w:rsid w:val="005A72F1"/>
    <w:rsid w:val="006E3CC9"/>
    <w:rsid w:val="00704A37"/>
    <w:rsid w:val="008E10A3"/>
    <w:rsid w:val="00914233"/>
    <w:rsid w:val="00A03A3C"/>
    <w:rsid w:val="00BD3401"/>
    <w:rsid w:val="00CE05BE"/>
    <w:rsid w:val="00CE2C5A"/>
    <w:rsid w:val="00D117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178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03A3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03A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3A3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4</Pages>
  <Words>269</Words>
  <Characters>153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8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8</cp:revision>
  <dcterms:created xsi:type="dcterms:W3CDTF">2020-11-28T02:53:00Z</dcterms:created>
  <dcterms:modified xsi:type="dcterms:W3CDTF">2020-12-16T10:51:00Z</dcterms:modified>
</cp:coreProperties>
</file>